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1341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2"/>
        <w:gridCol w:w="6379"/>
      </w:tblGrid>
      <w:tr w:rsidR="001F52A7" w:rsidRPr="00AC680E" w:rsidTr="006337AE">
        <w:tc>
          <w:tcPr>
            <w:tcW w:w="4962" w:type="dxa"/>
            <w:vAlign w:val="center"/>
          </w:tcPr>
          <w:p w:rsidR="001F52A7" w:rsidRDefault="00320E82" w:rsidP="00320E82">
            <w:pPr>
              <w:spacing w:after="100" w:afterAutospacing="1"/>
              <w:ind w:right="-391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</w:t>
            </w:r>
            <w:r w:rsidR="001F52A7">
              <w:rPr>
                <w:rFonts w:ascii="Times New Roman" w:hAnsi="Times New Roman" w:cs="Times New Roman"/>
                <w:b/>
                <w:sz w:val="28"/>
                <w:szCs w:val="28"/>
              </w:rPr>
              <w:t>PHÒNG GIÁO DỤC VÀ ĐÀO TẠO</w:t>
            </w:r>
          </w:p>
          <w:p w:rsidR="001F52A7" w:rsidRPr="00AC680E" w:rsidRDefault="001F52A7" w:rsidP="00320E82">
            <w:pPr>
              <w:spacing w:after="100" w:afterAutospacing="1"/>
              <w:ind w:right="-391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HUYỆN ĐÔNG ANH</w:t>
            </w:r>
          </w:p>
        </w:tc>
        <w:tc>
          <w:tcPr>
            <w:tcW w:w="6379" w:type="dxa"/>
            <w:vAlign w:val="center"/>
          </w:tcPr>
          <w:p w:rsidR="001F52A7" w:rsidRPr="00AC680E" w:rsidRDefault="001F52A7" w:rsidP="00320E82">
            <w:pPr>
              <w:spacing w:after="100" w:afterAutospacing="1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C680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ĐỀ KIỂM TRA HỌC KỲ I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Năm học: 2017 – 2018</w:t>
            </w:r>
          </w:p>
          <w:p w:rsidR="001F52A7" w:rsidRPr="00AC680E" w:rsidRDefault="001F52A7" w:rsidP="00320E82">
            <w:pPr>
              <w:spacing w:after="100" w:afterAutospacing="1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C680E">
              <w:rPr>
                <w:rFonts w:ascii="Times New Roman" w:hAnsi="Times New Roman" w:cs="Times New Roman"/>
                <w:b/>
                <w:sz w:val="28"/>
                <w:szCs w:val="28"/>
              </w:rPr>
              <w:t>MÔN: TOÁN 9</w:t>
            </w:r>
          </w:p>
          <w:p w:rsidR="001F52A7" w:rsidRPr="00AC680E" w:rsidRDefault="001F52A7" w:rsidP="00320E82">
            <w:pPr>
              <w:spacing w:after="100" w:afterAutospacing="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680E">
              <w:rPr>
                <w:rFonts w:ascii="Times New Roman" w:hAnsi="Times New Roman" w:cs="Times New Roman"/>
                <w:sz w:val="28"/>
                <w:szCs w:val="28"/>
              </w:rPr>
              <w:t>Thời gian: 90 phút</w:t>
            </w:r>
          </w:p>
        </w:tc>
      </w:tr>
    </w:tbl>
    <w:p w:rsidR="00727EDB" w:rsidRDefault="001F52A7" w:rsidP="00320E8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14565"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 xml:space="preserve">: (1 điểm) Tính giá trị của các biểu thức sau: </w:t>
      </w:r>
    </w:p>
    <w:p w:rsidR="001F52A7" w:rsidRDefault="001F52A7" w:rsidP="00320E82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1F52A7">
        <w:rPr>
          <w:rFonts w:ascii="Times New Roman" w:hAnsi="Times New Roman" w:cs="Times New Roman"/>
          <w:position w:val="-8"/>
          <w:sz w:val="28"/>
          <w:szCs w:val="28"/>
        </w:rPr>
        <w:object w:dxaOrig="2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20.25pt" o:ole="">
            <v:imagedata r:id="rId7" o:title=""/>
          </v:shape>
          <o:OLEObject Type="Embed" ProgID="Equation.DSMT4" ShapeID="_x0000_i1025" DrawAspect="Content" ObjectID="_1605419246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F52A7" w:rsidRDefault="001F52A7" w:rsidP="00320E82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1F52A7">
        <w:rPr>
          <w:rFonts w:ascii="Times New Roman" w:hAnsi="Times New Roman" w:cs="Times New Roman"/>
          <w:position w:val="-32"/>
          <w:sz w:val="28"/>
          <w:szCs w:val="28"/>
        </w:rPr>
        <w:object w:dxaOrig="2520" w:dyaOrig="760">
          <v:shape id="_x0000_i1026" type="#_x0000_t75" style="width:126pt;height:38.25pt" o:ole="">
            <v:imagedata r:id="rId9" o:title=""/>
          </v:shape>
          <o:OLEObject Type="Embed" ProgID="Equation.DSMT4" ShapeID="_x0000_i1026" DrawAspect="Content" ObjectID="_1605419247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F52A7" w:rsidRDefault="001F52A7" w:rsidP="00320E8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14565"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>: (1 điểm) Giải phương trình</w:t>
      </w:r>
    </w:p>
    <w:p w:rsidR="001F52A7" w:rsidRDefault="001F52A7" w:rsidP="00320E8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1F52A7">
        <w:rPr>
          <w:rFonts w:ascii="Times New Roman" w:hAnsi="Times New Roman" w:cs="Times New Roman"/>
          <w:position w:val="-8"/>
          <w:sz w:val="28"/>
          <w:szCs w:val="28"/>
        </w:rPr>
        <w:object w:dxaOrig="3040" w:dyaOrig="400">
          <v:shape id="_x0000_i1027" type="#_x0000_t75" style="width:152.25pt;height:20.25pt" o:ole="">
            <v:imagedata r:id="rId11" o:title=""/>
          </v:shape>
          <o:OLEObject Type="Embed" ProgID="Equation.DSMT4" ShapeID="_x0000_i1027" DrawAspect="Content" ObjectID="_1605419248" r:id="rId12"/>
        </w:object>
      </w:r>
    </w:p>
    <w:p w:rsidR="001F52A7" w:rsidRDefault="001F52A7" w:rsidP="00320E8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14565">
        <w:rPr>
          <w:rFonts w:ascii="Times New Roman" w:hAnsi="Times New Roman" w:cs="Times New Roman"/>
          <w:b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>: (2 điểm)</w:t>
      </w:r>
      <w:bookmarkStart w:id="0" w:name="_GoBack"/>
      <w:bookmarkEnd w:id="0"/>
    </w:p>
    <w:p w:rsidR="001F52A7" w:rsidRDefault="001F52A7" w:rsidP="00320E8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Cho </w:t>
      </w:r>
      <w:r w:rsidR="00B14565" w:rsidRPr="001F52A7">
        <w:rPr>
          <w:rFonts w:ascii="Times New Roman" w:hAnsi="Times New Roman" w:cs="Times New Roman"/>
          <w:position w:val="-34"/>
          <w:sz w:val="28"/>
          <w:szCs w:val="28"/>
        </w:rPr>
        <w:object w:dxaOrig="4040" w:dyaOrig="840">
          <v:shape id="_x0000_i1028" type="#_x0000_t75" style="width:201.75pt;height:42pt" o:ole="">
            <v:imagedata r:id="rId13" o:title=""/>
          </v:shape>
          <o:OLEObject Type="Embed" ProgID="Equation.DSMT4" ShapeID="_x0000_i1028" DrawAspect="Content" ObjectID="_1605419249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14565" w:rsidRDefault="00B14565" w:rsidP="00320E82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ều kiện xác định và rút gọn Q</w:t>
      </w:r>
    </w:p>
    <w:p w:rsidR="00B14565" w:rsidRDefault="00B14565" w:rsidP="00320E82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giá trị của biểu thức Q khi </w:t>
      </w:r>
      <w:r w:rsidRPr="00B14565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29" type="#_x0000_t75" style="width:36pt;height:15pt" o:ole="">
            <v:imagedata r:id="rId15" o:title=""/>
          </v:shape>
          <o:OLEObject Type="Embed" ProgID="Equation.DSMT4" ShapeID="_x0000_i1029" DrawAspect="Content" ObjectID="_1605419250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14565" w:rsidRDefault="00B14565" w:rsidP="00320E82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o sánh Q với 1. </w:t>
      </w:r>
    </w:p>
    <w:p w:rsidR="00B14565" w:rsidRDefault="00B14565" w:rsidP="00320E8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14565">
        <w:rPr>
          <w:rFonts w:ascii="Times New Roman" w:hAnsi="Times New Roman" w:cs="Times New Roman"/>
          <w:b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 xml:space="preserve">: (2 điểm) </w:t>
      </w:r>
    </w:p>
    <w:p w:rsidR="00B14565" w:rsidRDefault="00B14565" w:rsidP="00320E8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Cho hàm số </w:t>
      </w:r>
      <w:r w:rsidRPr="00B14565">
        <w:rPr>
          <w:rFonts w:ascii="Times New Roman" w:hAnsi="Times New Roman" w:cs="Times New Roman"/>
          <w:position w:val="-12"/>
          <w:sz w:val="28"/>
          <w:szCs w:val="28"/>
        </w:rPr>
        <w:object w:dxaOrig="999" w:dyaOrig="360">
          <v:shape id="_x0000_i1030" type="#_x0000_t75" style="width:50.25pt;height:18pt" o:ole="">
            <v:imagedata r:id="rId17" o:title=""/>
          </v:shape>
          <o:OLEObject Type="Embed" ProgID="Equation.DSMT4" ShapeID="_x0000_i1030" DrawAspect="Content" ObjectID="_1605419251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có đồ thị là (d) và hàm số </w:t>
      </w:r>
      <w:r w:rsidRPr="00B14565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031" type="#_x0000_t75" style="width:57.75pt;height:18pt" o:ole="">
            <v:imagedata r:id="rId19" o:title=""/>
          </v:shape>
          <o:OLEObject Type="Embed" ProgID="Equation.DSMT4" ShapeID="_x0000_i1031" DrawAspect="Content" ObjectID="_1605419252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có đồ thị là </w:t>
      </w:r>
      <w:r w:rsidRPr="00B14565">
        <w:rPr>
          <w:rFonts w:ascii="Times New Roman" w:hAnsi="Times New Roman" w:cs="Times New Roman"/>
          <w:position w:val="-14"/>
          <w:sz w:val="28"/>
          <w:szCs w:val="28"/>
        </w:rPr>
        <w:object w:dxaOrig="499" w:dyaOrig="420">
          <v:shape id="_x0000_i1032" type="#_x0000_t75" style="width:24.75pt;height:21pt" o:ole="">
            <v:imagedata r:id="rId21" o:title=""/>
          </v:shape>
          <o:OLEObject Type="Embed" ProgID="Equation.DSMT4" ShapeID="_x0000_i1032" DrawAspect="Content" ObjectID="_1605419253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14565" w:rsidRDefault="00B14565" w:rsidP="00320E82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ẽ (d) và (d’) trên cùng một mặt phẳng tọa độ</w:t>
      </w:r>
    </w:p>
    <w:p w:rsidR="00B14565" w:rsidRDefault="00B14565" w:rsidP="00320E82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ai đường thẳng (d) và (d’) cắt nhau tại C và cắt trục Ox theo thứ tự tại A và B. Tìm tọa độ các điểm A, B, C. </w:t>
      </w:r>
    </w:p>
    <w:p w:rsidR="00B14565" w:rsidRDefault="00B14565" w:rsidP="00320E82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chu vi của tam giác ABC.</w:t>
      </w:r>
    </w:p>
    <w:p w:rsidR="00B14565" w:rsidRDefault="00B14565" w:rsidP="00320E8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14565">
        <w:rPr>
          <w:rFonts w:ascii="Times New Roman" w:hAnsi="Times New Roman" w:cs="Times New Roman"/>
          <w:b/>
          <w:sz w:val="28"/>
          <w:szCs w:val="28"/>
        </w:rPr>
        <w:t>Bài 5</w:t>
      </w:r>
      <w:r>
        <w:rPr>
          <w:rFonts w:ascii="Times New Roman" w:hAnsi="Times New Roman" w:cs="Times New Roman"/>
          <w:sz w:val="28"/>
          <w:szCs w:val="28"/>
        </w:rPr>
        <w:t>: (3,5 điểm)</w:t>
      </w:r>
    </w:p>
    <w:p w:rsidR="00B14565" w:rsidRDefault="00B14565" w:rsidP="00320E8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Cho đường tròn (O; R) đường kính </w:t>
      </w:r>
      <w:r w:rsidRPr="00B14565">
        <w:rPr>
          <w:rFonts w:ascii="Times New Roman" w:hAnsi="Times New Roman" w:cs="Times New Roman"/>
          <w:position w:val="-6"/>
          <w:sz w:val="28"/>
          <w:szCs w:val="28"/>
        </w:rPr>
        <w:object w:dxaOrig="1200" w:dyaOrig="300">
          <v:shape id="_x0000_i1033" type="#_x0000_t75" style="width:60pt;height:15pt" o:ole="">
            <v:imagedata r:id="rId23" o:title=""/>
          </v:shape>
          <o:OLEObject Type="Embed" ProgID="Equation.DSMT4" ShapeID="_x0000_i1033" DrawAspect="Content" ObjectID="_1605419254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và điểm C thuộc đường tròn sao cho </w:t>
      </w:r>
      <w:r w:rsidRPr="00B14565">
        <w:rPr>
          <w:rFonts w:ascii="Times New Roman" w:hAnsi="Times New Roman" w:cs="Times New Roman"/>
          <w:position w:val="-6"/>
          <w:sz w:val="28"/>
          <w:szCs w:val="28"/>
        </w:rPr>
        <w:object w:dxaOrig="1240" w:dyaOrig="300">
          <v:shape id="_x0000_i1034" type="#_x0000_t75" style="width:62.25pt;height:15pt" o:ole="">
            <v:imagedata r:id="rId25" o:title=""/>
          </v:shape>
          <o:OLEObject Type="Embed" ProgID="Equation.DSMT4" ShapeID="_x0000_i1034" DrawAspect="Content" ObjectID="_1605419255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14565" w:rsidRDefault="00B14565" w:rsidP="00320E82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m giác ABC là tam giác gì? Vì sao? Tính giá trị của </w:t>
      </w:r>
      <w:r w:rsidRPr="00B14565">
        <w:rPr>
          <w:rFonts w:ascii="Times New Roman" w:hAnsi="Times New Roman" w:cs="Times New Roman"/>
          <w:position w:val="-6"/>
          <w:sz w:val="28"/>
          <w:szCs w:val="28"/>
        </w:rPr>
        <w:object w:dxaOrig="1140" w:dyaOrig="400">
          <v:shape id="_x0000_i1035" type="#_x0000_t75" style="width:57pt;height:20.25pt" o:ole="">
            <v:imagedata r:id="rId27" o:title=""/>
          </v:shape>
          <o:OLEObject Type="Embed" ProgID="Equation.DSMT4" ShapeID="_x0000_i1035" DrawAspect="Content" ObjectID="_1605419256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14565" w:rsidRDefault="00B14565" w:rsidP="00320E82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ường thẳng qua C vuông góc với AB tại H, cắt đường tròn (O; R) tại D. Tính CD và AB có là tiếp tuyến của đường tròn (C; CH) không? </w:t>
      </w:r>
    </w:p>
    <w:p w:rsidR="00B14565" w:rsidRDefault="00B14565" w:rsidP="00320E82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ẻ tiếp tuyến AE của đường tròn (C; CH) với E là tiếp điểm khác H. Tính diện tích tứ giác AOCE? </w:t>
      </w:r>
    </w:p>
    <w:p w:rsidR="00B14565" w:rsidRPr="00B14565" w:rsidRDefault="00B14565" w:rsidP="00320E8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14565">
        <w:rPr>
          <w:rFonts w:ascii="Times New Roman" w:hAnsi="Times New Roman" w:cs="Times New Roman"/>
          <w:b/>
          <w:sz w:val="28"/>
          <w:szCs w:val="28"/>
        </w:rPr>
        <w:t>Bài 6</w:t>
      </w:r>
      <w:r>
        <w:rPr>
          <w:rFonts w:ascii="Times New Roman" w:hAnsi="Times New Roman" w:cs="Times New Roman"/>
          <w:sz w:val="28"/>
          <w:szCs w:val="28"/>
        </w:rPr>
        <w:t xml:space="preserve">: (0,5 điểm) Cho hai số a, b thỏa mãn điều kiện </w:t>
      </w:r>
      <w:r w:rsidRPr="00B14565">
        <w:rPr>
          <w:rFonts w:ascii="Times New Roman" w:hAnsi="Times New Roman" w:cs="Times New Roman"/>
          <w:position w:val="-6"/>
          <w:sz w:val="28"/>
          <w:szCs w:val="28"/>
        </w:rPr>
        <w:object w:dxaOrig="960" w:dyaOrig="300">
          <v:shape id="_x0000_i1036" type="#_x0000_t75" style="width:48pt;height:15pt" o:ole="">
            <v:imagedata r:id="rId29" o:title=""/>
          </v:shape>
          <o:OLEObject Type="Embed" ProgID="Equation.DSMT4" ShapeID="_x0000_i1036" DrawAspect="Content" ObjectID="_1605419257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B14565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 id="_x0000_i1037" type="#_x0000_t75" style="width:48.75pt;height:15pt" o:ole="">
            <v:imagedata r:id="rId31" o:title=""/>
          </v:shape>
          <o:OLEObject Type="Embed" ProgID="Equation.DSMT4" ShapeID="_x0000_i1037" DrawAspect="Content" ObjectID="_1605419258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. Tìm GTNN của biểu thức </w:t>
      </w:r>
      <w:r w:rsidRPr="00B14565">
        <w:rPr>
          <w:rFonts w:ascii="Times New Roman" w:hAnsi="Times New Roman" w:cs="Times New Roman"/>
          <w:position w:val="-28"/>
          <w:sz w:val="28"/>
          <w:szCs w:val="28"/>
        </w:rPr>
        <w:object w:dxaOrig="1939" w:dyaOrig="760">
          <v:shape id="_x0000_i1038" type="#_x0000_t75" style="width:96.75pt;height:38.25pt" o:ole="">
            <v:imagedata r:id="rId33" o:title=""/>
          </v:shape>
          <o:OLEObject Type="Embed" ProgID="Equation.DSMT4" ShapeID="_x0000_i1038" DrawAspect="Content" ObjectID="_1605419259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B14565" w:rsidRPr="00B14565" w:rsidSect="00320E82">
      <w:headerReference w:type="default" r:id="rId35"/>
      <w:footerReference w:type="default" r:id="rId36"/>
      <w:pgSz w:w="12240" w:h="15840"/>
      <w:pgMar w:top="450" w:right="720" w:bottom="568" w:left="720" w:header="0" w:footer="18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A7CB7" w:rsidRDefault="00DA7CB7" w:rsidP="00320E82">
      <w:pPr>
        <w:spacing w:after="0" w:line="240" w:lineRule="auto"/>
      </w:pPr>
      <w:r>
        <w:separator/>
      </w:r>
    </w:p>
  </w:endnote>
  <w:endnote w:type="continuationSeparator" w:id="0">
    <w:p w:rsidR="00DA7CB7" w:rsidRDefault="00DA7CB7" w:rsidP="00320E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okmarkStart w:id="45" w:name="_Hlk531342862" w:displacedByCustomXml="next"/>
  <w:bookmarkStart w:id="46" w:name="_Hlk531342861" w:displacedByCustomXml="next"/>
  <w:bookmarkStart w:id="47" w:name="_Hlk531177611" w:displacedByCustomXml="next"/>
  <w:bookmarkStart w:id="48" w:name="_Hlk531177612" w:displacedByCustomXml="next"/>
  <w:bookmarkStart w:id="49" w:name="_Hlk531178200" w:displacedByCustomXml="next"/>
  <w:bookmarkStart w:id="50" w:name="_Hlk531178201" w:displacedByCustomXml="next"/>
  <w:bookmarkStart w:id="51" w:name="_Hlk531178561" w:displacedByCustomXml="next"/>
  <w:bookmarkStart w:id="52" w:name="_Hlk531178562" w:displacedByCustomXml="next"/>
  <w:bookmarkStart w:id="53" w:name="_Hlk531178864" w:displacedByCustomXml="next"/>
  <w:bookmarkStart w:id="54" w:name="_Hlk531178865" w:displacedByCustomXml="next"/>
  <w:bookmarkStart w:id="55" w:name="_Hlk531179306" w:displacedByCustomXml="next"/>
  <w:bookmarkStart w:id="56" w:name="_Hlk531179307" w:displacedByCustomXml="next"/>
  <w:bookmarkStart w:id="57" w:name="_Hlk531179698" w:displacedByCustomXml="next"/>
  <w:bookmarkStart w:id="58" w:name="_Hlk531179699" w:displacedByCustomXml="next"/>
  <w:bookmarkStart w:id="59" w:name="_Hlk531180286" w:displacedByCustomXml="next"/>
  <w:bookmarkStart w:id="60" w:name="_Hlk531180287" w:displacedByCustomXml="next"/>
  <w:bookmarkStart w:id="61" w:name="_Hlk531180725" w:displacedByCustomXml="next"/>
  <w:bookmarkStart w:id="62" w:name="_Hlk531180726" w:displacedByCustomXml="next"/>
  <w:bookmarkStart w:id="63" w:name="_Hlk531181066" w:displacedByCustomXml="next"/>
  <w:bookmarkStart w:id="64" w:name="_Hlk531181067" w:displacedByCustomXml="next"/>
  <w:bookmarkStart w:id="65" w:name="_Hlk531181478" w:displacedByCustomXml="next"/>
  <w:bookmarkStart w:id="66" w:name="_Hlk531181479" w:displacedByCustomXml="next"/>
  <w:bookmarkStart w:id="67" w:name="_Hlk531181855" w:displacedByCustomXml="next"/>
  <w:bookmarkStart w:id="68" w:name="_Hlk531181856" w:displacedByCustomXml="next"/>
  <w:bookmarkStart w:id="69" w:name="_Hlk531182092" w:displacedByCustomXml="next"/>
  <w:bookmarkStart w:id="70" w:name="_Hlk531182093" w:displacedByCustomXml="next"/>
  <w:bookmarkStart w:id="71" w:name="_Hlk531182446" w:displacedByCustomXml="next"/>
  <w:bookmarkStart w:id="72" w:name="_Hlk531182447" w:displacedByCustomXml="next"/>
  <w:bookmarkStart w:id="73" w:name="_Hlk531183226" w:displacedByCustomXml="next"/>
  <w:bookmarkStart w:id="74" w:name="_Hlk531183227" w:displacedByCustomXml="next"/>
  <w:bookmarkStart w:id="75" w:name="_Hlk531183512" w:displacedByCustomXml="next"/>
  <w:bookmarkStart w:id="76" w:name="_Hlk531183513" w:displacedByCustomXml="next"/>
  <w:bookmarkStart w:id="77" w:name="_Hlk531184171" w:displacedByCustomXml="next"/>
  <w:bookmarkStart w:id="78" w:name="_Hlk531184172" w:displacedByCustomXml="next"/>
  <w:bookmarkStart w:id="79" w:name="_Hlk531184622" w:displacedByCustomXml="next"/>
  <w:bookmarkStart w:id="80" w:name="_Hlk531184623" w:displacedByCustomXml="next"/>
  <w:bookmarkStart w:id="81" w:name="_Hlk531184894" w:displacedByCustomXml="next"/>
  <w:bookmarkStart w:id="82" w:name="_Hlk531184895" w:displacedByCustomXml="next"/>
  <w:bookmarkStart w:id="83" w:name="_Hlk531182879" w:displacedByCustomXml="next"/>
  <w:sdt>
    <w:sdtPr>
      <w:id w:val="283779448"/>
      <w:docPartObj>
        <w:docPartGallery w:val="Page Numbers (Bottom of Page)"/>
        <w:docPartUnique/>
      </w:docPartObj>
    </w:sdtPr>
    <w:sdtContent>
      <w:p w:rsidR="00320E82" w:rsidRDefault="00320E82" w:rsidP="00320E82">
        <w:pPr>
          <w:pStyle w:val="Footer"/>
          <w:ind w:right="360"/>
        </w:pPr>
        <w:r>
          <w:rPr>
            <w:rFonts w:ascii="Times New Roman" w:hAnsi="Times New Roman"/>
            <w:sz w:val="24"/>
            <w:szCs w:val="24"/>
          </w:rPr>
          <w:t xml:space="preserve">Group: </w:t>
        </w:r>
        <w:hyperlink r:id="rId1" w:history="1">
          <w:r>
            <w:rPr>
              <w:rStyle w:val="Hyperlink"/>
              <w:rFonts w:ascii="Times New Roman" w:hAnsi="Times New Roman"/>
              <w:sz w:val="24"/>
              <w:szCs w:val="24"/>
            </w:rPr>
            <w:t>https://www.facebook.com/groups/tailieutieuhocvathcs/</w:t>
          </w:r>
        </w:hyperlink>
        <w:bookmarkEnd w:id="83"/>
        <w:r>
          <w:rPr>
            <w:rFonts w:ascii="Times New Roman" w:hAnsi="Times New Roman"/>
            <w:sz w:val="24"/>
            <w:szCs w:val="24"/>
          </w:rPr>
          <w:t xml:space="preserve">               </w:t>
        </w:r>
      </w:p>
      <w:bookmarkEnd w:id="45" w:displacedByCustomXml="next"/>
      <w:bookmarkEnd w:id="46" w:displacedByCustomXml="next"/>
      <w:bookmarkEnd w:id="47" w:displacedByCustomXml="next"/>
      <w:bookmarkEnd w:id="48" w:displacedByCustomXml="next"/>
      <w:bookmarkEnd w:id="49" w:displacedByCustomXml="next"/>
      <w:bookmarkEnd w:id="50" w:displacedByCustomXml="next"/>
      <w:bookmarkEnd w:id="51" w:displacedByCustomXml="next"/>
      <w:bookmarkEnd w:id="52" w:displacedByCustomXml="next"/>
      <w:bookmarkEnd w:id="53" w:displacedByCustomXml="next"/>
      <w:bookmarkEnd w:id="54" w:displacedByCustomXml="next"/>
      <w:bookmarkEnd w:id="55" w:displacedByCustomXml="next"/>
      <w:bookmarkEnd w:id="56" w:displacedByCustomXml="next"/>
      <w:bookmarkEnd w:id="57" w:displacedByCustomXml="next"/>
      <w:bookmarkEnd w:id="58" w:displacedByCustomXml="next"/>
      <w:bookmarkEnd w:id="59" w:displacedByCustomXml="next"/>
      <w:bookmarkEnd w:id="60" w:displacedByCustomXml="next"/>
      <w:bookmarkEnd w:id="61" w:displacedByCustomXml="next"/>
      <w:bookmarkEnd w:id="62" w:displacedByCustomXml="next"/>
      <w:bookmarkEnd w:id="63" w:displacedByCustomXml="next"/>
      <w:bookmarkEnd w:id="64" w:displacedByCustomXml="next"/>
      <w:bookmarkEnd w:id="65" w:displacedByCustomXml="next"/>
      <w:bookmarkEnd w:id="66" w:displacedByCustomXml="next"/>
      <w:bookmarkEnd w:id="67" w:displacedByCustomXml="next"/>
      <w:bookmarkEnd w:id="68" w:displacedByCustomXml="next"/>
      <w:bookmarkEnd w:id="69" w:displacedByCustomXml="next"/>
      <w:bookmarkEnd w:id="70" w:displacedByCustomXml="next"/>
      <w:bookmarkEnd w:id="71" w:displacedByCustomXml="next"/>
      <w:bookmarkEnd w:id="72" w:displacedByCustomXml="next"/>
      <w:bookmarkEnd w:id="73" w:displacedByCustomXml="next"/>
      <w:bookmarkEnd w:id="74" w:displacedByCustomXml="next"/>
      <w:bookmarkEnd w:id="75" w:displacedByCustomXml="next"/>
      <w:bookmarkEnd w:id="76" w:displacedByCustomXml="next"/>
      <w:bookmarkEnd w:id="77" w:displacedByCustomXml="next"/>
      <w:bookmarkEnd w:id="78" w:displacedByCustomXml="next"/>
      <w:bookmarkEnd w:id="79" w:displacedByCustomXml="next"/>
      <w:bookmarkEnd w:id="80" w:displacedByCustomXml="next"/>
      <w:bookmarkEnd w:id="81" w:displacedByCustomXml="next"/>
      <w:bookmarkEnd w:id="82" w:displacedByCustomXml="next"/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A7CB7" w:rsidRDefault="00DA7CB7" w:rsidP="00320E82">
      <w:pPr>
        <w:spacing w:after="0" w:line="240" w:lineRule="auto"/>
      </w:pPr>
      <w:r>
        <w:separator/>
      </w:r>
    </w:p>
  </w:footnote>
  <w:footnote w:type="continuationSeparator" w:id="0">
    <w:p w:rsidR="00DA7CB7" w:rsidRDefault="00DA7CB7" w:rsidP="00320E8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20E82" w:rsidRDefault="00320E82" w:rsidP="00320E82">
    <w:pPr>
      <w:pStyle w:val="Header"/>
    </w:pPr>
    <w:bookmarkStart w:id="1" w:name="_Hlk531342828"/>
    <w:bookmarkStart w:id="2" w:name="_Hlk531342827"/>
    <w:bookmarkStart w:id="3" w:name="_Hlk531098058"/>
    <w:bookmarkStart w:id="4" w:name="_Hlk531098059"/>
    <w:bookmarkStart w:id="5" w:name="_Hlk531177592"/>
    <w:bookmarkStart w:id="6" w:name="_Hlk531177593"/>
    <w:bookmarkStart w:id="7" w:name="_Hlk531178172"/>
    <w:bookmarkStart w:id="8" w:name="_Hlk531178173"/>
    <w:bookmarkStart w:id="9" w:name="_Hlk531178544"/>
    <w:bookmarkStart w:id="10" w:name="_Hlk531178545"/>
    <w:bookmarkStart w:id="11" w:name="_Hlk531178848"/>
    <w:bookmarkStart w:id="12" w:name="_Hlk531178849"/>
    <w:bookmarkStart w:id="13" w:name="_Hlk531179290"/>
    <w:bookmarkStart w:id="14" w:name="_Hlk531179291"/>
    <w:bookmarkStart w:id="15" w:name="_Hlk531179670"/>
    <w:bookmarkStart w:id="16" w:name="_Hlk531179671"/>
    <w:bookmarkStart w:id="17" w:name="_Hlk531180301"/>
    <w:bookmarkStart w:id="18" w:name="_Hlk531180302"/>
    <w:bookmarkStart w:id="19" w:name="_Hlk531180703"/>
    <w:bookmarkStart w:id="20" w:name="_Hlk531180704"/>
    <w:bookmarkStart w:id="21" w:name="_Hlk531181053"/>
    <w:bookmarkStart w:id="22" w:name="_Hlk531181054"/>
    <w:bookmarkStart w:id="23" w:name="_Hlk531181460"/>
    <w:bookmarkStart w:id="24" w:name="_Hlk531181461"/>
    <w:bookmarkStart w:id="25" w:name="_Hlk531181504"/>
    <w:bookmarkStart w:id="26" w:name="_Hlk531181505"/>
    <w:bookmarkStart w:id="27" w:name="_Hlk531181838"/>
    <w:bookmarkStart w:id="28" w:name="_Hlk531181839"/>
    <w:bookmarkStart w:id="29" w:name="_Hlk531182076"/>
    <w:bookmarkStart w:id="30" w:name="_Hlk531182077"/>
    <w:bookmarkStart w:id="31" w:name="_Hlk531182429"/>
    <w:bookmarkStart w:id="32" w:name="_Hlk531182430"/>
    <w:bookmarkStart w:id="33" w:name="_Hlk531182862"/>
    <w:bookmarkStart w:id="34" w:name="_Hlk531182863"/>
    <w:bookmarkStart w:id="35" w:name="_Hlk531183209"/>
    <w:bookmarkStart w:id="36" w:name="_Hlk531183210"/>
    <w:bookmarkStart w:id="37" w:name="_Hlk531183497"/>
    <w:bookmarkStart w:id="38" w:name="_Hlk531183498"/>
    <w:bookmarkStart w:id="39" w:name="_Hlk531184155"/>
    <w:bookmarkStart w:id="40" w:name="_Hlk531184156"/>
    <w:bookmarkStart w:id="41" w:name="_Hlk531184590"/>
    <w:bookmarkStart w:id="42" w:name="_Hlk531184591"/>
    <w:bookmarkStart w:id="43" w:name="_Hlk531184880"/>
    <w:bookmarkStart w:id="44" w:name="_Hlk531184881"/>
  </w:p>
  <w:p w:rsidR="00320E82" w:rsidRPr="00320E82" w:rsidRDefault="00320E82" w:rsidP="00320E82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</w: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End w:id="43"/>
    <w:bookmarkEnd w:id="44"/>
    <w:r>
      <w:rPr>
        <w:color w:val="FF0000"/>
        <w:sz w:val="32"/>
        <w:szCs w:val="32"/>
      </w:rPr>
      <w:t>í</w:t>
    </w:r>
  </w:p>
  <w:p w:rsidR="00320E82" w:rsidRDefault="00320E8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571F80"/>
    <w:multiLevelType w:val="hybridMultilevel"/>
    <w:tmpl w:val="5366D7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5B1A89"/>
    <w:multiLevelType w:val="hybridMultilevel"/>
    <w:tmpl w:val="6E7607F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C207CE0"/>
    <w:multiLevelType w:val="hybridMultilevel"/>
    <w:tmpl w:val="C08406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9601B84"/>
    <w:multiLevelType w:val="hybridMultilevel"/>
    <w:tmpl w:val="BB86A8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D713EE2"/>
    <w:multiLevelType w:val="hybridMultilevel"/>
    <w:tmpl w:val="FEE65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F52A7"/>
    <w:rsid w:val="001F52A7"/>
    <w:rsid w:val="00320E82"/>
    <w:rsid w:val="0074761D"/>
    <w:rsid w:val="009C3584"/>
    <w:rsid w:val="00B14565"/>
    <w:rsid w:val="00DA7CB7"/>
    <w:rsid w:val="00E25F5B"/>
    <w:rsid w:val="00E31F18"/>
    <w:rsid w:val="00E96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1A0136A9"/>
  <w15:chartTrackingRefBased/>
  <w15:docId w15:val="{A07066EE-3E26-43F3-BB34-DA97C1862B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F52A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F52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F52A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20E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20E82"/>
  </w:style>
  <w:style w:type="paragraph" w:styleId="Footer">
    <w:name w:val="footer"/>
    <w:basedOn w:val="Normal"/>
    <w:link w:val="FooterChar"/>
    <w:uiPriority w:val="99"/>
    <w:unhideWhenUsed/>
    <w:rsid w:val="00320E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0E82"/>
  </w:style>
  <w:style w:type="character" w:styleId="Hyperlink">
    <w:name w:val="Hyperlink"/>
    <w:semiHidden/>
    <w:unhideWhenUsed/>
    <w:rsid w:val="00320E8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0646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8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5898"/>
    <w:rsid w:val="00995898"/>
    <w:rsid w:val="00B025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27678779FDE4C3AB786F7665DF15F6D">
    <w:name w:val="127678779FDE4C3AB786F7665DF15F6D"/>
    <w:rsid w:val="0099589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210</Words>
  <Characters>119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lliam longworth</cp:lastModifiedBy>
  <cp:revision>2</cp:revision>
  <cp:lastPrinted>2018-12-04T02:01:00Z</cp:lastPrinted>
  <dcterms:created xsi:type="dcterms:W3CDTF">2017-12-17T14:26:00Z</dcterms:created>
  <dcterms:modified xsi:type="dcterms:W3CDTF">2018-12-04T0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